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0" r:id="rId4"/>
    <p:sldId id="259" r:id="rId5"/>
    <p:sldId id="263" r:id="rId6"/>
    <p:sldId id="265" r:id="rId7"/>
    <p:sldId id="266" r:id="rId8"/>
    <p:sldId id="267" r:id="rId9"/>
    <p:sldId id="268" r:id="rId10"/>
    <p:sldId id="270" r:id="rId11"/>
    <p:sldId id="271" r:id="rId12"/>
    <p:sldId id="272" r:id="rId13"/>
    <p:sldId id="273" r:id="rId14"/>
    <p:sldId id="274" r:id="rId15"/>
    <p:sldId id="269" r:id="rId16"/>
    <p:sldId id="257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146" y="-2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Подзаглавие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bg-BG" smtClean="0"/>
              <a:t>Щракнете за редакция стил подзагл. обр.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3/2016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749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3/2016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10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но заглавие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3/2016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910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3/2016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457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лавка на сек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3/2016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2135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3/2016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2321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5" name="Текстов контейне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7" name="Контейнер за 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3/2016</a:t>
            </a:fld>
            <a:endParaRPr lang="en-US"/>
          </a:p>
        </p:txBody>
      </p:sp>
      <p:sp>
        <p:nvSpPr>
          <p:cNvPr id="8" name="Контейнер за долния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Контейнер за номер н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5540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3/2016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6965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3/2016</a:t>
            </a:fld>
            <a:endParaRPr lang="en-US"/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Контейнер за номер н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387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Съдържание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3/2016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65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Картина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картина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2C88-20C7-42E9-BB83-18A63957454F}" type="datetimeFigureOut">
              <a:rPr lang="en-US" smtClean="0"/>
              <a:t>5/13/2016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93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заглавие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222C88-20C7-42E9-BB83-18A63957454F}" type="datetimeFigureOut">
              <a:rPr lang="en-US" smtClean="0"/>
              <a:t>5/13/2016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316A1D-B5E3-47E9-BEFA-E9FAF48F2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464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bg-BG" sz="3600" dirty="0" smtClean="0"/>
              <a:t>Математическо  моделиране </a:t>
            </a:r>
            <a:br>
              <a:rPr lang="bg-BG" sz="3600" dirty="0" smtClean="0"/>
            </a:br>
            <a:r>
              <a:rPr lang="bg-BG" sz="3600" dirty="0" smtClean="0"/>
              <a:t>на нервни импулси</a:t>
            </a:r>
            <a:br>
              <a:rPr lang="bg-BG" sz="3600" dirty="0" smtClean="0"/>
            </a:br>
            <a:r>
              <a:rPr lang="bg-BG" sz="3600" dirty="0" smtClean="0"/>
              <a:t>Числен метод </a:t>
            </a:r>
            <a:endParaRPr lang="en-US" sz="3600" dirty="0"/>
          </a:p>
        </p:txBody>
      </p:sp>
      <p:sp>
        <p:nvSpPr>
          <p:cNvPr id="4" name="Текстово поле 3"/>
          <p:cNvSpPr txBox="1"/>
          <p:nvPr/>
        </p:nvSpPr>
        <p:spPr>
          <a:xfrm>
            <a:off x="6228184" y="5494934"/>
            <a:ext cx="25995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2800" dirty="0" smtClean="0"/>
              <a:t>Васил Пашов</a:t>
            </a:r>
          </a:p>
          <a:p>
            <a:r>
              <a:rPr lang="bg-BG" sz="2800" dirty="0" smtClean="0"/>
              <a:t>Тонка Желева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28760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Но…</a:t>
            </a:r>
            <a:endParaRPr lang="en-US" dirty="0"/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268387"/>
              </p:ext>
            </p:extLst>
          </p:nvPr>
        </p:nvGraphicFramePr>
        <p:xfrm>
          <a:off x="971600" y="2996952"/>
          <a:ext cx="7499042" cy="78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4000320" imgH="419040" progId="Equation.DSMT4">
                  <p:embed/>
                </p:oleObj>
              </mc:Choice>
              <mc:Fallback>
                <p:oleObj name="Equation" r:id="rId3" imgW="4000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996952"/>
                        <a:ext cx="7499042" cy="78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1544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Решение</a:t>
            </a:r>
            <a:endParaRPr lang="en-US" dirty="0"/>
          </a:p>
        </p:txBody>
      </p:sp>
      <p:sp>
        <p:nvSpPr>
          <p:cNvPr id="5" name="Контейнер за съдържание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По сходен начин, използвайки формулата за числено диференциране от втори ред </a:t>
            </a:r>
          </a:p>
          <a:p>
            <a:pPr marL="0" indent="0">
              <a:buNone/>
            </a:pPr>
            <a:endParaRPr lang="bg-BG" dirty="0" smtClean="0"/>
          </a:p>
          <a:p>
            <a:pPr marL="0" indent="0">
              <a:buNone/>
            </a:pPr>
            <a:endParaRPr lang="bg-BG" dirty="0" smtClean="0"/>
          </a:p>
          <a:p>
            <a:r>
              <a:rPr lang="bg-BG" dirty="0" smtClean="0"/>
              <a:t>И формулата за числено диференциране от първи ред</a:t>
            </a:r>
            <a:br>
              <a:rPr lang="bg-BG" dirty="0" smtClean="0"/>
            </a:br>
            <a:endParaRPr lang="bg-BG" dirty="0" smtClean="0"/>
          </a:p>
          <a:p>
            <a:r>
              <a:rPr lang="bg-BG" dirty="0" smtClean="0"/>
              <a:t>Получаваме…</a:t>
            </a:r>
            <a:endParaRPr lang="en-US" dirty="0"/>
          </a:p>
        </p:txBody>
      </p:sp>
      <p:graphicFrame>
        <p:nvGraphicFramePr>
          <p:cNvPr id="6" name="Об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719639"/>
              </p:ext>
            </p:extLst>
          </p:nvPr>
        </p:nvGraphicFramePr>
        <p:xfrm>
          <a:off x="3275856" y="2708920"/>
          <a:ext cx="309198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384200" imgH="419040" progId="Equation.DSMT4">
                  <p:embed/>
                </p:oleObj>
              </mc:Choice>
              <mc:Fallback>
                <p:oleObj name="Equation" r:id="rId3" imgW="1384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2708920"/>
                        <a:ext cx="3091980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797099"/>
              </p:ext>
            </p:extLst>
          </p:nvPr>
        </p:nvGraphicFramePr>
        <p:xfrm>
          <a:off x="3995936" y="4365104"/>
          <a:ext cx="215587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965160" imgH="419040" progId="Equation.DSMT4">
                  <p:embed/>
                </p:oleObj>
              </mc:Choice>
              <mc:Fallback>
                <p:oleObj name="Equation" r:id="rId5" imgW="965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5936" y="4365104"/>
                        <a:ext cx="2155876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1058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…решението</a:t>
            </a:r>
            <a:endParaRPr lang="en-US" dirty="0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bg-BG" dirty="0" smtClean="0"/>
          </a:p>
          <a:p>
            <a:pPr marL="0" indent="0">
              <a:buNone/>
            </a:pPr>
            <a:endParaRPr lang="bg-BG" dirty="0"/>
          </a:p>
          <a:p>
            <a:pPr marL="0" indent="0">
              <a:buNone/>
            </a:pPr>
            <a:endParaRPr lang="bg-BG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53645"/>
              </p:ext>
            </p:extLst>
          </p:nvPr>
        </p:nvGraphicFramePr>
        <p:xfrm>
          <a:off x="971600" y="1484784"/>
          <a:ext cx="7276598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2438280" imgH="482400" progId="Equation.DSMT4">
                  <p:embed/>
                </p:oleObj>
              </mc:Choice>
              <mc:Fallback>
                <p:oleObj name="Equation" r:id="rId3" imgW="2438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484784"/>
                        <a:ext cx="7276598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Текстово поле 5"/>
          <p:cNvSpPr txBox="1"/>
          <p:nvPr/>
        </p:nvSpPr>
        <p:spPr>
          <a:xfrm>
            <a:off x="1019337" y="3284984"/>
            <a:ext cx="712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g-BG" sz="3200" dirty="0" smtClean="0"/>
              <a:t>преобразуваме</a:t>
            </a:r>
            <a:endParaRPr lang="en-US" sz="3200" dirty="0"/>
          </a:p>
        </p:txBody>
      </p:sp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862829"/>
              </p:ext>
            </p:extLst>
          </p:nvPr>
        </p:nvGraphicFramePr>
        <p:xfrm>
          <a:off x="1229676" y="4437112"/>
          <a:ext cx="6708114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2247840" imgH="482400" progId="Equation.DSMT4">
                  <p:embed/>
                </p:oleObj>
              </mc:Choice>
              <mc:Fallback>
                <p:oleObj name="Equation" r:id="rId5" imgW="2247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9676" y="4437112"/>
                        <a:ext cx="6708114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646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Диференчна мрежа</a:t>
            </a:r>
            <a:endParaRPr lang="en-US" dirty="0"/>
          </a:p>
        </p:txBody>
      </p:sp>
      <p:pic>
        <p:nvPicPr>
          <p:cNvPr id="29" name="Картина 2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2642" y="2564902"/>
            <a:ext cx="2845502" cy="2754039"/>
          </a:xfrm>
          <a:prstGeom prst="rect">
            <a:avLst/>
          </a:prstGeom>
        </p:spPr>
      </p:pic>
      <p:pic>
        <p:nvPicPr>
          <p:cNvPr id="30" name="Картина 2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2526388"/>
            <a:ext cx="2925090" cy="2831069"/>
          </a:xfrm>
          <a:prstGeom prst="rect">
            <a:avLst/>
          </a:prstGeom>
        </p:spPr>
      </p:pic>
      <p:pic>
        <p:nvPicPr>
          <p:cNvPr id="32" name="Картина 3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01" y="2594929"/>
            <a:ext cx="2845501" cy="2754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6510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918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Картина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980728"/>
            <a:ext cx="5837337" cy="4669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45938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лавие 1"/>
          <p:cNvSpPr>
            <a:spLocks noGrp="1"/>
          </p:cNvSpPr>
          <p:nvPr>
            <p:ph type="title"/>
          </p:nvPr>
        </p:nvSpPr>
        <p:spPr>
          <a:xfrm>
            <a:off x="-684584" y="2636912"/>
            <a:ext cx="10515600" cy="1325563"/>
          </a:xfrm>
        </p:spPr>
        <p:txBody>
          <a:bodyPr/>
          <a:lstStyle/>
          <a:p>
            <a:r>
              <a:rPr lang="bg-BG" dirty="0" smtClean="0"/>
              <a:t>Благодарим за вниманието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7729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r>
              <a:rPr lang="bg-BG" dirty="0" smtClean="0"/>
              <a:t>Системата</a:t>
            </a:r>
            <a:endParaRPr lang="en-US" dirty="0"/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88597"/>
              </p:ext>
            </p:extLst>
          </p:nvPr>
        </p:nvGraphicFramePr>
        <p:xfrm>
          <a:off x="696913" y="1989138"/>
          <a:ext cx="8067675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4012920" imgH="1879560" progId="Equation.DSMT4">
                  <p:embed/>
                </p:oleObj>
              </mc:Choice>
              <mc:Fallback>
                <p:oleObj name="Equation" r:id="rId3" imgW="401292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913" y="1989138"/>
                        <a:ext cx="8067675" cy="377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06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22167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Решението ?</a:t>
            </a:r>
            <a:endParaRPr lang="en-US" dirty="0"/>
          </a:p>
        </p:txBody>
      </p:sp>
      <p:pic>
        <p:nvPicPr>
          <p:cNvPr id="4" name="Контейнер за съдържание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1916832"/>
            <a:ext cx="3024336" cy="3965584"/>
          </a:xfrm>
        </p:spPr>
      </p:pic>
    </p:spTree>
    <p:extLst>
      <p:ext uri="{BB962C8B-B14F-4D97-AF65-F5344CB8AC3E}">
        <p14:creationId xmlns:p14="http://schemas.microsoft.com/office/powerpoint/2010/main" val="1806553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Числени методи</a:t>
            </a:r>
            <a:endParaRPr lang="en-US" dirty="0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Сравнително нов дял в математиката</a:t>
            </a:r>
          </a:p>
          <a:p>
            <a:r>
              <a:rPr lang="bg-BG" dirty="0" smtClean="0"/>
              <a:t>Същност</a:t>
            </a:r>
          </a:p>
          <a:p>
            <a:r>
              <a:rPr lang="bg-BG" dirty="0" smtClean="0"/>
              <a:t>Апроксимация – какъв проблем имахме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6267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bg-BG" dirty="0" smtClean="0"/>
              <a:t>Диференциални уравнения.</a:t>
            </a:r>
            <a:br>
              <a:rPr lang="bg-BG" dirty="0" smtClean="0"/>
            </a:br>
            <a:r>
              <a:rPr lang="bg-BG" dirty="0" smtClean="0"/>
              <a:t>Задача на Коши</a:t>
            </a:r>
            <a:endParaRPr lang="en-US" dirty="0"/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65561"/>
              </p:ext>
            </p:extLst>
          </p:nvPr>
        </p:nvGraphicFramePr>
        <p:xfrm>
          <a:off x="3203848" y="2492896"/>
          <a:ext cx="3024336" cy="266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952200" imgH="838080" progId="Equation.DSMT4">
                  <p:embed/>
                </p:oleObj>
              </mc:Choice>
              <mc:Fallback>
                <p:oleObj name="Equation" r:id="rId3" imgW="952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2492896"/>
                        <a:ext cx="3024336" cy="2661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51867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Диференчна схема</a:t>
            </a:r>
            <a:endParaRPr lang="en-US" dirty="0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76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Явен метод на Ойлер</a:t>
            </a:r>
            <a:endParaRPr lang="en-US" dirty="0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От задачата на Коши</a:t>
            </a:r>
            <a:br>
              <a:rPr lang="bg-BG" dirty="0" smtClean="0"/>
            </a:br>
            <a:r>
              <a:rPr lang="bg-BG" dirty="0" smtClean="0"/>
              <a:t/>
            </a:r>
            <a:br>
              <a:rPr lang="bg-BG" dirty="0" smtClean="0"/>
            </a:br>
            <a:endParaRPr lang="bg-BG" dirty="0"/>
          </a:p>
          <a:p>
            <a:r>
              <a:rPr lang="bg-BG" dirty="0" smtClean="0"/>
              <a:t>И познатите ни формули</a:t>
            </a:r>
            <a:br>
              <a:rPr lang="bg-BG" dirty="0" smtClean="0"/>
            </a:br>
            <a:r>
              <a:rPr lang="bg-BG" dirty="0" smtClean="0"/>
              <a:t>за числено диференциране</a:t>
            </a:r>
            <a:endParaRPr lang="bg-BG" dirty="0"/>
          </a:p>
          <a:p>
            <a:endParaRPr lang="bg-BG" dirty="0" smtClean="0"/>
          </a:p>
          <a:p>
            <a:r>
              <a:rPr lang="bg-BG" dirty="0" smtClean="0"/>
              <a:t>Извеждаме явния метод на Ойлер</a:t>
            </a:r>
            <a:br>
              <a:rPr lang="bg-BG" dirty="0" smtClean="0"/>
            </a:br>
            <a:endParaRPr lang="bg-BG" dirty="0" smtClean="0"/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63551"/>
              </p:ext>
            </p:extLst>
          </p:nvPr>
        </p:nvGraphicFramePr>
        <p:xfrm>
          <a:off x="3131840" y="4221088"/>
          <a:ext cx="3312368" cy="62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2095200" imgH="393480" progId="Equation.DSMT4">
                  <p:embed/>
                </p:oleObj>
              </mc:Choice>
              <mc:Fallback>
                <p:oleObj name="Equation" r:id="rId3" imgW="2095200" imgH="393480" progId="Equation.DSMT4">
                  <p:embed/>
                  <p:pic>
                    <p:nvPicPr>
                      <p:cNvPr id="0" name="Об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221088"/>
                        <a:ext cx="3312368" cy="621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9492" y="1412776"/>
            <a:ext cx="1642737" cy="1446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943514"/>
              </p:ext>
            </p:extLst>
          </p:nvPr>
        </p:nvGraphicFramePr>
        <p:xfrm>
          <a:off x="3923927" y="5661248"/>
          <a:ext cx="2185565" cy="42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6" imgW="1180800" imgH="228600" progId="Equation.DSMT4">
                  <p:embed/>
                </p:oleObj>
              </mc:Choice>
              <mc:Fallback>
                <p:oleObj name="Equation" r:id="rId6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3927" y="5661248"/>
                        <a:ext cx="2185565" cy="42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249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r>
              <a:rPr lang="bg-BG" dirty="0" smtClean="0"/>
              <a:t>Системата</a:t>
            </a:r>
            <a:endParaRPr lang="en-US" dirty="0"/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505633"/>
              </p:ext>
            </p:extLst>
          </p:nvPr>
        </p:nvGraphicFramePr>
        <p:xfrm>
          <a:off x="696913" y="1989138"/>
          <a:ext cx="8067675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4012920" imgH="1879560" progId="Equation.DSMT4">
                  <p:embed/>
                </p:oleObj>
              </mc:Choice>
              <mc:Fallback>
                <p:oleObj name="Equation" r:id="rId3" imgW="401292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913" y="1989138"/>
                        <a:ext cx="8067675" cy="377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Картина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1229" y="2996952"/>
            <a:ext cx="500063" cy="571500"/>
          </a:xfrm>
          <a:prstGeom prst="rect">
            <a:avLst/>
          </a:prstGeom>
        </p:spPr>
      </p:pic>
      <p:pic>
        <p:nvPicPr>
          <p:cNvPr id="5" name="Картина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1228" y="3933056"/>
            <a:ext cx="500063" cy="571500"/>
          </a:xfrm>
          <a:prstGeom prst="rect">
            <a:avLst/>
          </a:prstGeom>
        </p:spPr>
      </p:pic>
      <p:pic>
        <p:nvPicPr>
          <p:cNvPr id="6" name="Картина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0805" y="4869160"/>
            <a:ext cx="500063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372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</TotalTime>
  <Words>68</Words>
  <Application>Microsoft Office PowerPoint</Application>
  <PresentationFormat>Презентация на цял екран (4:3)</PresentationFormat>
  <Paragraphs>30</Paragraphs>
  <Slides>1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градени OLE сървъри</vt:lpstr>
      </vt:variant>
      <vt:variant>
        <vt:i4>1</vt:i4>
      </vt:variant>
      <vt:variant>
        <vt:lpstr>Заглавия на слайдовете</vt:lpstr>
      </vt:variant>
      <vt:variant>
        <vt:i4>16</vt:i4>
      </vt:variant>
    </vt:vector>
  </HeadingPairs>
  <TitlesOfParts>
    <vt:vector size="18" baseType="lpstr">
      <vt:lpstr>Office тема</vt:lpstr>
      <vt:lpstr>MathType 6.0 Equation</vt:lpstr>
      <vt:lpstr>Математическо  моделиране  на нервни импулси Числен метод </vt:lpstr>
      <vt:lpstr>Системата</vt:lpstr>
      <vt:lpstr>Презентация на PowerPoint</vt:lpstr>
      <vt:lpstr>Решението ?</vt:lpstr>
      <vt:lpstr>Числени методи</vt:lpstr>
      <vt:lpstr>Диференциални уравнения. Задача на Коши</vt:lpstr>
      <vt:lpstr>Диференчна схема</vt:lpstr>
      <vt:lpstr>Явен метод на Ойлер</vt:lpstr>
      <vt:lpstr>Системата</vt:lpstr>
      <vt:lpstr>Но…</vt:lpstr>
      <vt:lpstr>Решение</vt:lpstr>
      <vt:lpstr>…решението</vt:lpstr>
      <vt:lpstr>Диференчна мрежа</vt:lpstr>
      <vt:lpstr>Презентация на PowerPoint</vt:lpstr>
      <vt:lpstr>Презентация на PowerPoint</vt:lpstr>
      <vt:lpstr>Благодарим за вниманието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еско  моделиране  на нервни импулси Числен метод</dc:title>
  <dc:creator>4525s</dc:creator>
  <cp:lastModifiedBy>4525s</cp:lastModifiedBy>
  <cp:revision>16</cp:revision>
  <dcterms:created xsi:type="dcterms:W3CDTF">2016-05-13T18:25:51Z</dcterms:created>
  <dcterms:modified xsi:type="dcterms:W3CDTF">2016-05-13T21:38:53Z</dcterms:modified>
</cp:coreProperties>
</file>